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5459" w:rsidRPr="00010CA6" w:rsidRDefault="00025459" w:rsidP="00025459">
      <w:pPr>
        <w:pStyle w:val="Header"/>
        <w:rPr>
          <w:rFonts w:ascii="YummyCupcakes" w:hAnsi="YummyCupcakes"/>
          <w:sz w:val="28"/>
        </w:rPr>
      </w:pPr>
      <w:r>
        <w:rPr>
          <w:rFonts w:ascii="YummyCupcakes" w:hAnsi="YummyCupcakes"/>
          <w:sz w:val="28"/>
        </w:rPr>
        <w:t xml:space="preserve">Honors </w:t>
      </w:r>
      <w:r w:rsidRPr="00010CA6">
        <w:rPr>
          <w:rFonts w:ascii="YummyCupcakes" w:hAnsi="YummyCupcakes"/>
          <w:sz w:val="28"/>
        </w:rPr>
        <w:t>Algebra 2</w:t>
      </w:r>
      <w:r>
        <w:rPr>
          <w:rFonts w:ascii="YummyCupcakes" w:hAnsi="YummyCupcakes"/>
          <w:sz w:val="28"/>
        </w:rPr>
        <w:t xml:space="preserve">                                                           Name: ________________________</w:t>
      </w:r>
    </w:p>
    <w:p w:rsidR="00025459" w:rsidRDefault="00025459" w:rsidP="00025459">
      <w:pPr>
        <w:pStyle w:val="Header"/>
        <w:jc w:val="right"/>
        <w:rPr>
          <w:rFonts w:ascii="YummyCupcakes" w:hAnsi="YummyCupcakes"/>
          <w:sz w:val="28"/>
        </w:rPr>
      </w:pPr>
      <w:r>
        <w:rPr>
          <w:rFonts w:ascii="YummyCupcakes" w:hAnsi="YummyCupcakes"/>
          <w:sz w:val="28"/>
        </w:rPr>
        <w:tab/>
      </w:r>
      <w:r>
        <w:rPr>
          <w:rFonts w:ascii="YummyCupcakes" w:hAnsi="YummyCupcakes"/>
          <w:sz w:val="28"/>
        </w:rPr>
        <w:tab/>
        <w:t>Date: _____________ Block: ________</w:t>
      </w:r>
    </w:p>
    <w:p w:rsidR="00025459" w:rsidRDefault="00025459" w:rsidP="00025459">
      <w:pPr>
        <w:pStyle w:val="Header"/>
        <w:rPr>
          <w:rFonts w:ascii="YummyCupcakes" w:hAnsi="YummyCupcakes"/>
          <w:sz w:val="28"/>
        </w:rPr>
      </w:pPr>
    </w:p>
    <w:p w:rsidR="00025459" w:rsidRPr="00010CA6" w:rsidRDefault="00025459" w:rsidP="00025459">
      <w:pPr>
        <w:pStyle w:val="Header"/>
        <w:jc w:val="center"/>
        <w:rPr>
          <w:rFonts w:ascii="YummyCupcakes" w:hAnsi="YummyCupcakes"/>
          <w:sz w:val="28"/>
        </w:rPr>
      </w:pPr>
      <w:r w:rsidRPr="00010CA6">
        <w:rPr>
          <w:rFonts w:ascii="YummyCupcakes" w:hAnsi="YummyCupcakes"/>
          <w:sz w:val="28"/>
        </w:rPr>
        <w:t xml:space="preserve">Solving </w:t>
      </w:r>
      <w:r>
        <w:rPr>
          <w:rFonts w:ascii="YummyCupcakes" w:hAnsi="YummyCupcakes"/>
          <w:sz w:val="28"/>
        </w:rPr>
        <w:t>Equations</w:t>
      </w:r>
      <w:r w:rsidRPr="00010CA6">
        <w:rPr>
          <w:rFonts w:ascii="YummyCupcakes" w:hAnsi="YummyCupcakes"/>
          <w:sz w:val="28"/>
        </w:rPr>
        <w:t xml:space="preserve"> using the </w:t>
      </w:r>
      <w:r>
        <w:rPr>
          <w:rFonts w:ascii="YummyCupcakes" w:hAnsi="YummyCupcakes"/>
          <w:sz w:val="28"/>
        </w:rPr>
        <w:t xml:space="preserve">Square Root Method &amp; </w:t>
      </w:r>
      <w:r w:rsidRPr="00010CA6">
        <w:rPr>
          <w:rFonts w:ascii="YummyCupcakes" w:hAnsi="YummyCupcakes"/>
          <w:sz w:val="28"/>
        </w:rPr>
        <w:t>Quadratic Formula</w:t>
      </w:r>
    </w:p>
    <w:p w:rsidR="00025459" w:rsidRPr="00025459" w:rsidRDefault="00025459" w:rsidP="006E6079">
      <w:pPr>
        <w:jc w:val="center"/>
        <w:rPr>
          <w:rFonts w:ascii="YummyCupcakes" w:hAnsi="YummyCupcakes"/>
          <w:sz w:val="14"/>
          <w:szCs w:val="28"/>
        </w:rPr>
      </w:pPr>
    </w:p>
    <w:p w:rsidR="00025459" w:rsidRPr="00025459" w:rsidRDefault="00025459" w:rsidP="00025459">
      <w:pPr>
        <w:rPr>
          <w:rFonts w:ascii="YummyCupcakes" w:hAnsi="YummyCupcakes"/>
          <w:b/>
          <w:sz w:val="28"/>
          <w:szCs w:val="28"/>
        </w:rPr>
      </w:pPr>
      <w:r w:rsidRPr="00025459">
        <w:rPr>
          <w:rFonts w:ascii="YummyCupcakes" w:hAnsi="YummyCupcakes"/>
          <w:b/>
          <w:sz w:val="28"/>
          <w:szCs w:val="28"/>
        </w:rPr>
        <w:t>Solve using the square root method.</w:t>
      </w:r>
    </w:p>
    <w:tbl>
      <w:tblPr>
        <w:tblStyle w:val="TableGrid"/>
        <w:tblW w:w="10868" w:type="dxa"/>
        <w:tblLook w:val="04A0" w:firstRow="1" w:lastRow="0" w:firstColumn="1" w:lastColumn="0" w:noHBand="0" w:noVBand="1"/>
      </w:tblPr>
      <w:tblGrid>
        <w:gridCol w:w="5434"/>
        <w:gridCol w:w="5434"/>
      </w:tblGrid>
      <w:tr w:rsidR="00025459" w:rsidTr="00203EB5">
        <w:trPr>
          <w:trHeight w:val="6020"/>
        </w:trPr>
        <w:tc>
          <w:tcPr>
            <w:tcW w:w="5434" w:type="dxa"/>
          </w:tcPr>
          <w:p w:rsidR="00025459" w:rsidRDefault="00025459" w:rsidP="00025459">
            <w:pPr>
              <w:rPr>
                <w:rFonts w:ascii="YummyCupcakes" w:hAnsi="YummyCupcakes"/>
                <w:sz w:val="28"/>
                <w:szCs w:val="28"/>
              </w:rPr>
            </w:pPr>
            <w:r>
              <w:rPr>
                <w:rFonts w:ascii="YummyCupcakes" w:hAnsi="YummyCupcakes"/>
                <w:sz w:val="28"/>
                <w:szCs w:val="28"/>
              </w:rPr>
              <w:t xml:space="preserve">1.) </w:t>
            </w:r>
            <w:r w:rsidRPr="00025459">
              <w:rPr>
                <w:rFonts w:ascii="YummyCupcakes" w:hAnsi="YummyCupcakes"/>
                <w:position w:val="-6"/>
                <w:sz w:val="28"/>
                <w:szCs w:val="28"/>
              </w:rPr>
              <w:object w:dxaOrig="1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982" type="#_x0000_t75" style="width:59.2pt;height:15.8pt" o:ole="">
                  <v:imagedata r:id="rId7" o:title=""/>
                </v:shape>
                <o:OLEObject Type="Embed" ProgID="Equation.DSMT4" ShapeID="_x0000_i2982" DrawAspect="Content" ObjectID="_1578479450" r:id="rId8"/>
              </w:object>
            </w:r>
          </w:p>
        </w:tc>
        <w:tc>
          <w:tcPr>
            <w:tcW w:w="5434" w:type="dxa"/>
          </w:tcPr>
          <w:p w:rsidR="00025459" w:rsidRDefault="00025459" w:rsidP="00025459">
            <w:pPr>
              <w:rPr>
                <w:rFonts w:ascii="YummyCupcakes" w:hAnsi="YummyCupcakes"/>
                <w:sz w:val="28"/>
                <w:szCs w:val="28"/>
              </w:rPr>
            </w:pPr>
            <w:r>
              <w:rPr>
                <w:rFonts w:ascii="YummyCupcakes" w:hAnsi="YummyCupcakes"/>
                <w:sz w:val="28"/>
                <w:szCs w:val="28"/>
              </w:rPr>
              <w:t xml:space="preserve">2.) </w:t>
            </w:r>
            <w:r w:rsidRPr="00025459">
              <w:rPr>
                <w:rFonts w:ascii="YummyCupcakes" w:hAnsi="YummyCupcakes"/>
                <w:position w:val="-6"/>
                <w:sz w:val="28"/>
                <w:szCs w:val="28"/>
              </w:rPr>
              <w:object w:dxaOrig="1440" w:dyaOrig="320">
                <v:shape id="_x0000_i2983" type="#_x0000_t75" style="width:1in;height:15.8pt" o:ole="">
                  <v:imagedata r:id="rId9" o:title=""/>
                </v:shape>
                <o:OLEObject Type="Embed" ProgID="Equation.DSMT4" ShapeID="_x0000_i2983" DrawAspect="Content" ObjectID="_1578479451" r:id="rId10"/>
              </w:object>
            </w:r>
          </w:p>
        </w:tc>
      </w:tr>
      <w:tr w:rsidR="00025459" w:rsidTr="00203EB5">
        <w:trPr>
          <w:trHeight w:val="6020"/>
        </w:trPr>
        <w:tc>
          <w:tcPr>
            <w:tcW w:w="5434" w:type="dxa"/>
          </w:tcPr>
          <w:p w:rsidR="00025459" w:rsidRDefault="00025459" w:rsidP="00025459">
            <w:pPr>
              <w:rPr>
                <w:rFonts w:ascii="YummyCupcakes" w:hAnsi="YummyCupcakes"/>
                <w:sz w:val="28"/>
                <w:szCs w:val="28"/>
              </w:rPr>
            </w:pPr>
            <w:r>
              <w:rPr>
                <w:rFonts w:ascii="YummyCupcakes" w:hAnsi="YummyCupcakes"/>
                <w:sz w:val="28"/>
                <w:szCs w:val="28"/>
              </w:rPr>
              <w:t xml:space="preserve">3.) </w:t>
            </w:r>
            <w:r w:rsidRPr="00025459">
              <w:rPr>
                <w:rFonts w:ascii="YummyCupcakes" w:hAnsi="YummyCupcakes"/>
                <w:position w:val="-6"/>
                <w:sz w:val="28"/>
                <w:szCs w:val="28"/>
              </w:rPr>
              <w:object w:dxaOrig="1080" w:dyaOrig="320">
                <v:shape id="_x0000_i2984" type="#_x0000_t75" style="width:54.25pt;height:15.8pt" o:ole="">
                  <v:imagedata r:id="rId11" o:title=""/>
                </v:shape>
                <o:OLEObject Type="Embed" ProgID="Equation.DSMT4" ShapeID="_x0000_i2984" DrawAspect="Content" ObjectID="_1578479452" r:id="rId12"/>
              </w:object>
            </w:r>
          </w:p>
        </w:tc>
        <w:tc>
          <w:tcPr>
            <w:tcW w:w="5434" w:type="dxa"/>
          </w:tcPr>
          <w:p w:rsidR="00025459" w:rsidRDefault="00025459" w:rsidP="00025459">
            <w:pPr>
              <w:rPr>
                <w:rFonts w:ascii="YummyCupcakes" w:hAnsi="YummyCupcakes"/>
                <w:sz w:val="28"/>
                <w:szCs w:val="28"/>
              </w:rPr>
            </w:pPr>
            <w:r>
              <w:rPr>
                <w:rFonts w:ascii="YummyCupcakes" w:hAnsi="YummyCupcakes"/>
                <w:sz w:val="28"/>
                <w:szCs w:val="28"/>
              </w:rPr>
              <w:t xml:space="preserve">4.) </w:t>
            </w:r>
            <w:r w:rsidRPr="00025459">
              <w:rPr>
                <w:rFonts w:ascii="YummyCupcakes" w:hAnsi="YummyCupcakes"/>
                <w:position w:val="-6"/>
                <w:sz w:val="28"/>
                <w:szCs w:val="28"/>
              </w:rPr>
              <w:object w:dxaOrig="1340" w:dyaOrig="320">
                <v:shape id="_x0000_i2985" type="#_x0000_t75" style="width:67.05pt;height:15.8pt" o:ole="">
                  <v:imagedata r:id="rId13" o:title=""/>
                </v:shape>
                <o:OLEObject Type="Embed" ProgID="Equation.DSMT4" ShapeID="_x0000_i2985" DrawAspect="Content" ObjectID="_1578479453" r:id="rId14"/>
              </w:object>
            </w:r>
          </w:p>
        </w:tc>
      </w:tr>
    </w:tbl>
    <w:p w:rsidR="006E6079" w:rsidRPr="00025459" w:rsidRDefault="006E6079" w:rsidP="00025459">
      <w:pPr>
        <w:rPr>
          <w:rFonts w:ascii="YummyCupcakes" w:hAnsi="YummyCupcakes"/>
          <w:b/>
          <w:sz w:val="28"/>
          <w:szCs w:val="28"/>
        </w:rPr>
      </w:pPr>
      <w:r w:rsidRPr="00025459">
        <w:rPr>
          <w:rFonts w:ascii="YummyCupcakes" w:hAnsi="YummyCupcakes"/>
          <w:b/>
          <w:sz w:val="28"/>
          <w:szCs w:val="28"/>
        </w:rPr>
        <w:lastRenderedPageBreak/>
        <w:t xml:space="preserve">Calculate the discriminant of each quadratic </w:t>
      </w:r>
      <w:r w:rsidR="00010CA6" w:rsidRPr="00025459">
        <w:rPr>
          <w:rFonts w:ascii="YummyCupcakes" w:hAnsi="YummyCupcakes"/>
          <w:b/>
          <w:sz w:val="28"/>
          <w:szCs w:val="28"/>
        </w:rPr>
        <w:t xml:space="preserve">to determine </w:t>
      </w:r>
      <w:r w:rsidRPr="00025459">
        <w:rPr>
          <w:rFonts w:ascii="YummyCupcakes" w:hAnsi="YummyCupcakes"/>
          <w:b/>
          <w:sz w:val="28"/>
          <w:szCs w:val="28"/>
        </w:rPr>
        <w:t>the number and type of solutions for ea</w:t>
      </w:r>
      <w:r w:rsidR="00025459" w:rsidRPr="00025459">
        <w:rPr>
          <w:rFonts w:ascii="YummyCupcakes" w:hAnsi="YummyCupcakes"/>
          <w:b/>
          <w:sz w:val="28"/>
          <w:szCs w:val="28"/>
        </w:rPr>
        <w:t>ch equation and t</w:t>
      </w:r>
      <w:r w:rsidR="00010CA6" w:rsidRPr="00025459">
        <w:rPr>
          <w:rFonts w:ascii="YummyCupcakes" w:hAnsi="YummyCupcakes"/>
          <w:b/>
          <w:sz w:val="28"/>
          <w:szCs w:val="28"/>
        </w:rPr>
        <w:t>hen solve.</w:t>
      </w:r>
    </w:p>
    <w:tbl>
      <w:tblPr>
        <w:tblStyle w:val="TableGrid"/>
        <w:tblW w:w="10609" w:type="dxa"/>
        <w:tblLook w:val="04A0" w:firstRow="1" w:lastRow="0" w:firstColumn="1" w:lastColumn="0" w:noHBand="0" w:noVBand="1"/>
      </w:tblPr>
      <w:tblGrid>
        <w:gridCol w:w="2955"/>
        <w:gridCol w:w="1690"/>
        <w:gridCol w:w="1842"/>
        <w:gridCol w:w="4122"/>
      </w:tblGrid>
      <w:tr w:rsidR="00010CA6" w:rsidRPr="00010CA6" w:rsidTr="00203EB5">
        <w:trPr>
          <w:trHeight w:val="730"/>
        </w:trPr>
        <w:tc>
          <w:tcPr>
            <w:tcW w:w="2955" w:type="dxa"/>
          </w:tcPr>
          <w:p w:rsidR="00010CA6" w:rsidRPr="00025459" w:rsidRDefault="00010CA6" w:rsidP="006E6079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25459">
              <w:rPr>
                <w:rFonts w:ascii="YummyCupcakes" w:hAnsi="YummyCupcakes"/>
                <w:sz w:val="28"/>
                <w:szCs w:val="28"/>
              </w:rPr>
              <w:t>Quadratic Equations</w:t>
            </w:r>
          </w:p>
        </w:tc>
        <w:tc>
          <w:tcPr>
            <w:tcW w:w="1690" w:type="dxa"/>
          </w:tcPr>
          <w:p w:rsidR="00010CA6" w:rsidRPr="00025459" w:rsidRDefault="00010CA6" w:rsidP="006E6079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25459">
              <w:rPr>
                <w:rFonts w:ascii="YummyCupcakes" w:hAnsi="YummyCupcakes"/>
                <w:sz w:val="28"/>
                <w:szCs w:val="28"/>
              </w:rPr>
              <w:t>Discriminant</w:t>
            </w:r>
          </w:p>
        </w:tc>
        <w:tc>
          <w:tcPr>
            <w:tcW w:w="1842" w:type="dxa"/>
          </w:tcPr>
          <w:p w:rsidR="00010CA6" w:rsidRPr="00025459" w:rsidRDefault="00010CA6" w:rsidP="006E6079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25459">
              <w:rPr>
                <w:rFonts w:ascii="YummyCupcakes" w:hAnsi="YummyCupcakes"/>
                <w:sz w:val="28"/>
                <w:szCs w:val="28"/>
              </w:rPr>
              <w:t>Number &amp; Type of Solutions</w:t>
            </w:r>
          </w:p>
        </w:tc>
        <w:tc>
          <w:tcPr>
            <w:tcW w:w="4122" w:type="dxa"/>
          </w:tcPr>
          <w:p w:rsidR="00010CA6" w:rsidRPr="00025459" w:rsidRDefault="00BF63E8" w:rsidP="006E6079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25459">
              <w:rPr>
                <w:rFonts w:ascii="YummyCupcakes" w:hAnsi="YummyCupcakes"/>
                <w:sz w:val="28"/>
                <w:szCs w:val="28"/>
              </w:rPr>
              <w:t>Solve the equation:</w:t>
            </w:r>
          </w:p>
        </w:tc>
      </w:tr>
      <w:tr w:rsidR="00010CA6" w:rsidRPr="00010CA6" w:rsidTr="00203EB5">
        <w:trPr>
          <w:trHeight w:val="2690"/>
        </w:trPr>
        <w:tc>
          <w:tcPr>
            <w:tcW w:w="2955" w:type="dxa"/>
          </w:tcPr>
          <w:p w:rsidR="00010CA6" w:rsidRPr="00025459" w:rsidRDefault="00025459" w:rsidP="00025459">
            <w:pPr>
              <w:rPr>
                <w:rFonts w:ascii="YummyCupcakes" w:hAnsi="YummyCupcakes"/>
                <w:sz w:val="28"/>
                <w:szCs w:val="28"/>
              </w:rPr>
            </w:pPr>
            <w:r>
              <w:rPr>
                <w:rFonts w:ascii="YummyCupcakes" w:hAnsi="YummyCupcakes"/>
                <w:sz w:val="28"/>
                <w:szCs w:val="28"/>
              </w:rPr>
              <w:t xml:space="preserve">5.) </w:t>
            </w:r>
            <w:r w:rsidR="00010CA6" w:rsidRPr="00010CA6">
              <w:object w:dxaOrig="1440" w:dyaOrig="320">
                <v:shape id="_x0000_i4607" type="#_x0000_t75" style="width:1in;height:15.8pt" o:ole="">
                  <v:imagedata r:id="rId15" o:title=""/>
                </v:shape>
                <o:OLEObject Type="Embed" ProgID="Equation.DSMT4" ShapeID="_x0000_i4607" DrawAspect="Content" ObjectID="_1578479454" r:id="rId16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</w:tc>
        <w:tc>
          <w:tcPr>
            <w:tcW w:w="1690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842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4122" w:type="dxa"/>
          </w:tcPr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Pr="00010CA6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  <w:tr w:rsidR="00010CA6" w:rsidRPr="00010CA6" w:rsidTr="00203EB5">
        <w:trPr>
          <w:trHeight w:val="1789"/>
        </w:trPr>
        <w:tc>
          <w:tcPr>
            <w:tcW w:w="2955" w:type="dxa"/>
          </w:tcPr>
          <w:p w:rsidR="00010CA6" w:rsidRPr="00025459" w:rsidRDefault="00025459" w:rsidP="00025459">
            <w:pPr>
              <w:rPr>
                <w:rFonts w:ascii="YummyCupcakes" w:hAnsi="YummyCupcakes"/>
                <w:sz w:val="28"/>
                <w:szCs w:val="28"/>
              </w:rPr>
            </w:pPr>
            <w:r>
              <w:rPr>
                <w:rFonts w:ascii="YummyCupcakes" w:hAnsi="YummyCupcakes"/>
                <w:sz w:val="28"/>
                <w:szCs w:val="28"/>
              </w:rPr>
              <w:t xml:space="preserve">6.) </w:t>
            </w:r>
            <w:r w:rsidR="00010CA6" w:rsidRPr="00010CA6">
              <w:object w:dxaOrig="1680" w:dyaOrig="320">
                <v:shape id="_x0000_i4571" type="#_x0000_t75" style="width:83.85pt;height:15.8pt" o:ole="">
                  <v:imagedata r:id="rId17" o:title=""/>
                </v:shape>
                <o:OLEObject Type="Embed" ProgID="Equation.DSMT4" ShapeID="_x0000_i4571" DrawAspect="Content" ObjectID="_1578479455" r:id="rId18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</w:tc>
        <w:tc>
          <w:tcPr>
            <w:tcW w:w="1690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842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4122" w:type="dxa"/>
          </w:tcPr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Pr="00010CA6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  <w:tr w:rsidR="00010CA6" w:rsidRPr="00010CA6" w:rsidTr="00203EB5">
        <w:trPr>
          <w:trHeight w:val="1789"/>
        </w:trPr>
        <w:tc>
          <w:tcPr>
            <w:tcW w:w="2955" w:type="dxa"/>
          </w:tcPr>
          <w:p w:rsidR="00010CA6" w:rsidRPr="00025459" w:rsidRDefault="00025459" w:rsidP="00025459">
            <w:pPr>
              <w:rPr>
                <w:rFonts w:ascii="YummyCupcakes" w:hAnsi="YummyCupcakes"/>
                <w:sz w:val="28"/>
                <w:szCs w:val="28"/>
              </w:rPr>
            </w:pPr>
            <w:r>
              <w:rPr>
                <w:rFonts w:ascii="YummyCupcakes" w:hAnsi="YummyCupcakes"/>
                <w:sz w:val="28"/>
                <w:szCs w:val="28"/>
              </w:rPr>
              <w:t xml:space="preserve">7.) </w:t>
            </w:r>
            <w:r w:rsidR="00010CA6" w:rsidRPr="00010CA6">
              <w:object w:dxaOrig="1240" w:dyaOrig="320">
                <v:shape id="_x0000_i4572" type="#_x0000_t75" style="width:62.15pt;height:15.8pt" o:ole="">
                  <v:imagedata r:id="rId19" o:title=""/>
                </v:shape>
                <o:OLEObject Type="Embed" ProgID="Equation.DSMT4" ShapeID="_x0000_i4572" DrawAspect="Content" ObjectID="_1578479456" r:id="rId20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</w:tc>
        <w:tc>
          <w:tcPr>
            <w:tcW w:w="1690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842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4122" w:type="dxa"/>
          </w:tcPr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Pr="00010CA6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  <w:tr w:rsidR="00010CA6" w:rsidRPr="00010CA6" w:rsidTr="00203EB5">
        <w:trPr>
          <w:trHeight w:val="1789"/>
        </w:trPr>
        <w:tc>
          <w:tcPr>
            <w:tcW w:w="2955" w:type="dxa"/>
          </w:tcPr>
          <w:p w:rsidR="00010CA6" w:rsidRPr="00025459" w:rsidRDefault="00025459" w:rsidP="00025459">
            <w:pPr>
              <w:rPr>
                <w:rFonts w:ascii="YummyCupcakes" w:hAnsi="YummyCupcakes"/>
                <w:sz w:val="28"/>
                <w:szCs w:val="28"/>
              </w:rPr>
            </w:pPr>
            <w:r>
              <w:rPr>
                <w:rFonts w:ascii="YummyCupcakes" w:hAnsi="YummyCupcakes"/>
                <w:sz w:val="28"/>
                <w:szCs w:val="28"/>
              </w:rPr>
              <w:t xml:space="preserve">8.) </w:t>
            </w:r>
            <w:r w:rsidR="00010CA6" w:rsidRPr="00010CA6">
              <w:object w:dxaOrig="1700" w:dyaOrig="320">
                <v:shape id="_x0000_i4573" type="#_x0000_t75" style="width:84.8pt;height:15.8pt" o:ole="">
                  <v:imagedata r:id="rId21" o:title=""/>
                </v:shape>
                <o:OLEObject Type="Embed" ProgID="Equation.DSMT4" ShapeID="_x0000_i4573" DrawAspect="Content" ObjectID="_1578479457" r:id="rId22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</w:tc>
        <w:tc>
          <w:tcPr>
            <w:tcW w:w="1690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842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4122" w:type="dxa"/>
          </w:tcPr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Pr="00010CA6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  <w:tr w:rsidR="00010CA6" w:rsidRPr="00010CA6" w:rsidTr="00203EB5">
        <w:trPr>
          <w:trHeight w:val="1789"/>
        </w:trPr>
        <w:tc>
          <w:tcPr>
            <w:tcW w:w="2955" w:type="dxa"/>
          </w:tcPr>
          <w:p w:rsidR="00010CA6" w:rsidRPr="00025459" w:rsidRDefault="00025459" w:rsidP="00025459">
            <w:pPr>
              <w:rPr>
                <w:rFonts w:ascii="YummyCupcakes" w:hAnsi="YummyCupcakes"/>
                <w:sz w:val="28"/>
                <w:szCs w:val="28"/>
              </w:rPr>
            </w:pPr>
            <w:r>
              <w:rPr>
                <w:rFonts w:ascii="YummyCupcakes" w:hAnsi="YummyCupcakes"/>
                <w:sz w:val="28"/>
                <w:szCs w:val="28"/>
              </w:rPr>
              <w:t xml:space="preserve">9.) </w:t>
            </w:r>
            <w:r w:rsidR="00010CA6" w:rsidRPr="00010CA6">
              <w:object w:dxaOrig="1359" w:dyaOrig="320">
                <v:shape id="_x0000_i4574" type="#_x0000_t75" style="width:68.05pt;height:15.8pt" o:ole="">
                  <v:imagedata r:id="rId23" o:title=""/>
                </v:shape>
                <o:OLEObject Type="Embed" ProgID="Equation.DSMT4" ShapeID="_x0000_i4574" DrawAspect="Content" ObjectID="_1578479458" r:id="rId24"/>
              </w:object>
            </w:r>
          </w:p>
          <w:p w:rsidR="00010CA6" w:rsidRPr="00010CA6" w:rsidRDefault="00010CA6" w:rsidP="00010CA6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A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B = ____________</w:t>
            </w:r>
          </w:p>
          <w:p w:rsidR="00010CA6" w:rsidRPr="00010CA6" w:rsidRDefault="00010CA6" w:rsidP="00010CA6">
            <w:pPr>
              <w:jc w:val="center"/>
              <w:rPr>
                <w:rFonts w:ascii="YummyCupcakes" w:hAnsi="YummyCupcakes"/>
                <w:sz w:val="28"/>
                <w:szCs w:val="28"/>
              </w:rPr>
            </w:pPr>
            <w:r w:rsidRPr="00010CA6">
              <w:rPr>
                <w:rFonts w:ascii="YummyCupcakes" w:hAnsi="YummyCupcakes"/>
                <w:sz w:val="28"/>
                <w:szCs w:val="28"/>
              </w:rPr>
              <w:t>C = ____________</w:t>
            </w:r>
          </w:p>
        </w:tc>
        <w:tc>
          <w:tcPr>
            <w:tcW w:w="1690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1842" w:type="dxa"/>
          </w:tcPr>
          <w:p w:rsidR="00010CA6" w:rsidRP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  <w:tc>
          <w:tcPr>
            <w:tcW w:w="4122" w:type="dxa"/>
          </w:tcPr>
          <w:p w:rsidR="00010CA6" w:rsidRDefault="00010CA6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  <w:bookmarkStart w:id="0" w:name="_GoBack"/>
            <w:bookmarkEnd w:id="0"/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203EB5" w:rsidRDefault="00203EB5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  <w:p w:rsidR="00BF63E8" w:rsidRPr="00010CA6" w:rsidRDefault="00BF63E8" w:rsidP="006E6079">
            <w:pPr>
              <w:rPr>
                <w:rFonts w:ascii="YummyCupcakes" w:hAnsi="YummyCupcakes"/>
                <w:sz w:val="28"/>
                <w:szCs w:val="28"/>
              </w:rPr>
            </w:pPr>
          </w:p>
        </w:tc>
      </w:tr>
    </w:tbl>
    <w:p w:rsidR="006E6079" w:rsidRDefault="006E6079" w:rsidP="006E6079">
      <w:pPr>
        <w:rPr>
          <w:rFonts w:ascii="YummyCupcakes" w:hAnsi="YummyCupcakes"/>
          <w:sz w:val="28"/>
          <w:szCs w:val="28"/>
        </w:rPr>
      </w:pPr>
    </w:p>
    <w:sectPr w:rsidR="006E6079" w:rsidSect="00025459"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F6773" w:rsidRDefault="00BF6773" w:rsidP="006E6079">
      <w:pPr>
        <w:spacing w:after="0" w:line="240" w:lineRule="auto"/>
      </w:pPr>
      <w:r>
        <w:separator/>
      </w:r>
    </w:p>
  </w:endnote>
  <w:endnote w:type="continuationSeparator" w:id="0">
    <w:p w:rsidR="00BF6773" w:rsidRDefault="00BF6773" w:rsidP="006E60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mmyCupcakes">
    <w:panose1 w:val="02000603000000000000"/>
    <w:charset w:val="00"/>
    <w:family w:val="auto"/>
    <w:pitch w:val="variable"/>
    <w:sig w:usb0="80000007" w:usb1="10010002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F6773" w:rsidRDefault="00BF6773" w:rsidP="006E6079">
      <w:pPr>
        <w:spacing w:after="0" w:line="240" w:lineRule="auto"/>
      </w:pPr>
      <w:r>
        <w:separator/>
      </w:r>
    </w:p>
  </w:footnote>
  <w:footnote w:type="continuationSeparator" w:id="0">
    <w:p w:rsidR="00BF6773" w:rsidRDefault="00BF6773" w:rsidP="006E607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F534B9"/>
    <w:multiLevelType w:val="hybridMultilevel"/>
    <w:tmpl w:val="F086E8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5313C30"/>
    <w:multiLevelType w:val="hybridMultilevel"/>
    <w:tmpl w:val="9A123E02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E6079"/>
    <w:rsid w:val="0000189B"/>
    <w:rsid w:val="000027CE"/>
    <w:rsid w:val="00007EBD"/>
    <w:rsid w:val="000107E4"/>
    <w:rsid w:val="00010CA6"/>
    <w:rsid w:val="00025459"/>
    <w:rsid w:val="00040D19"/>
    <w:rsid w:val="00046716"/>
    <w:rsid w:val="00052F90"/>
    <w:rsid w:val="000574A9"/>
    <w:rsid w:val="0006143B"/>
    <w:rsid w:val="0007376D"/>
    <w:rsid w:val="00082D56"/>
    <w:rsid w:val="00083D47"/>
    <w:rsid w:val="0008584D"/>
    <w:rsid w:val="00085D91"/>
    <w:rsid w:val="0009047D"/>
    <w:rsid w:val="0009126C"/>
    <w:rsid w:val="00093061"/>
    <w:rsid w:val="00095392"/>
    <w:rsid w:val="00096825"/>
    <w:rsid w:val="00096DC7"/>
    <w:rsid w:val="000A0F88"/>
    <w:rsid w:val="000A1A44"/>
    <w:rsid w:val="000A316D"/>
    <w:rsid w:val="000B236F"/>
    <w:rsid w:val="000B6319"/>
    <w:rsid w:val="000B7AEA"/>
    <w:rsid w:val="000C1630"/>
    <w:rsid w:val="000D1792"/>
    <w:rsid w:val="000D4CB0"/>
    <w:rsid w:val="000D79B8"/>
    <w:rsid w:val="000E6265"/>
    <w:rsid w:val="000E7218"/>
    <w:rsid w:val="000F2912"/>
    <w:rsid w:val="000F488E"/>
    <w:rsid w:val="000F5570"/>
    <w:rsid w:val="001037A3"/>
    <w:rsid w:val="00114DA7"/>
    <w:rsid w:val="00114F55"/>
    <w:rsid w:val="001224E0"/>
    <w:rsid w:val="00125CDF"/>
    <w:rsid w:val="00130849"/>
    <w:rsid w:val="00132A18"/>
    <w:rsid w:val="00134E9A"/>
    <w:rsid w:val="00135D0D"/>
    <w:rsid w:val="00146DE1"/>
    <w:rsid w:val="00150AA7"/>
    <w:rsid w:val="00161933"/>
    <w:rsid w:val="00163008"/>
    <w:rsid w:val="00164F27"/>
    <w:rsid w:val="00166C24"/>
    <w:rsid w:val="00184EF1"/>
    <w:rsid w:val="00186015"/>
    <w:rsid w:val="00187F2D"/>
    <w:rsid w:val="001A4800"/>
    <w:rsid w:val="001C22EE"/>
    <w:rsid w:val="001C66B0"/>
    <w:rsid w:val="001E0D94"/>
    <w:rsid w:val="001E16BE"/>
    <w:rsid w:val="001E1DBF"/>
    <w:rsid w:val="001E532E"/>
    <w:rsid w:val="001F4E25"/>
    <w:rsid w:val="00203EB5"/>
    <w:rsid w:val="002109B1"/>
    <w:rsid w:val="0021471F"/>
    <w:rsid w:val="00221EAB"/>
    <w:rsid w:val="002337C3"/>
    <w:rsid w:val="00234F37"/>
    <w:rsid w:val="00244C17"/>
    <w:rsid w:val="0024517B"/>
    <w:rsid w:val="0024618A"/>
    <w:rsid w:val="00250C40"/>
    <w:rsid w:val="002544AC"/>
    <w:rsid w:val="00257914"/>
    <w:rsid w:val="0026239B"/>
    <w:rsid w:val="002638BF"/>
    <w:rsid w:val="002715BF"/>
    <w:rsid w:val="00275485"/>
    <w:rsid w:val="002803B0"/>
    <w:rsid w:val="00286FF5"/>
    <w:rsid w:val="002922F6"/>
    <w:rsid w:val="002B6331"/>
    <w:rsid w:val="002B7F33"/>
    <w:rsid w:val="002C7D0F"/>
    <w:rsid w:val="002D1866"/>
    <w:rsid w:val="002D3EC6"/>
    <w:rsid w:val="002D4782"/>
    <w:rsid w:val="002D6CC2"/>
    <w:rsid w:val="002E09DA"/>
    <w:rsid w:val="002E3DA2"/>
    <w:rsid w:val="002F4B5E"/>
    <w:rsid w:val="00303F45"/>
    <w:rsid w:val="003049AF"/>
    <w:rsid w:val="00306283"/>
    <w:rsid w:val="003167E8"/>
    <w:rsid w:val="003172C6"/>
    <w:rsid w:val="00323D8A"/>
    <w:rsid w:val="00331A71"/>
    <w:rsid w:val="003358DD"/>
    <w:rsid w:val="00336C8E"/>
    <w:rsid w:val="0033709B"/>
    <w:rsid w:val="0034299C"/>
    <w:rsid w:val="00350CA8"/>
    <w:rsid w:val="003510C5"/>
    <w:rsid w:val="00352FEC"/>
    <w:rsid w:val="00360315"/>
    <w:rsid w:val="00360C6D"/>
    <w:rsid w:val="003616E6"/>
    <w:rsid w:val="00362B72"/>
    <w:rsid w:val="00366519"/>
    <w:rsid w:val="00367CBF"/>
    <w:rsid w:val="003742C8"/>
    <w:rsid w:val="00376394"/>
    <w:rsid w:val="00381D76"/>
    <w:rsid w:val="00390F83"/>
    <w:rsid w:val="00391CD4"/>
    <w:rsid w:val="00394AFD"/>
    <w:rsid w:val="00394FA6"/>
    <w:rsid w:val="003A01BE"/>
    <w:rsid w:val="003A0C95"/>
    <w:rsid w:val="003A4C2B"/>
    <w:rsid w:val="003A4C63"/>
    <w:rsid w:val="003B1857"/>
    <w:rsid w:val="003C5798"/>
    <w:rsid w:val="003D366D"/>
    <w:rsid w:val="003D67A6"/>
    <w:rsid w:val="003F57FB"/>
    <w:rsid w:val="00407E4E"/>
    <w:rsid w:val="004101F0"/>
    <w:rsid w:val="00422A72"/>
    <w:rsid w:val="0042784E"/>
    <w:rsid w:val="00431DED"/>
    <w:rsid w:val="004323E2"/>
    <w:rsid w:val="00434F35"/>
    <w:rsid w:val="00435311"/>
    <w:rsid w:val="00437221"/>
    <w:rsid w:val="00447EF1"/>
    <w:rsid w:val="00464BA9"/>
    <w:rsid w:val="00467E28"/>
    <w:rsid w:val="00474E9E"/>
    <w:rsid w:val="004760BB"/>
    <w:rsid w:val="00480A90"/>
    <w:rsid w:val="0049206C"/>
    <w:rsid w:val="004A53FD"/>
    <w:rsid w:val="004B4469"/>
    <w:rsid w:val="004B4C67"/>
    <w:rsid w:val="004C5BE3"/>
    <w:rsid w:val="004C6267"/>
    <w:rsid w:val="004C7263"/>
    <w:rsid w:val="004C76CA"/>
    <w:rsid w:val="004D020B"/>
    <w:rsid w:val="004D0692"/>
    <w:rsid w:val="004D4B7F"/>
    <w:rsid w:val="004D534C"/>
    <w:rsid w:val="004D6125"/>
    <w:rsid w:val="004D6D9C"/>
    <w:rsid w:val="004E7E7F"/>
    <w:rsid w:val="004F0220"/>
    <w:rsid w:val="00513E2C"/>
    <w:rsid w:val="0051464A"/>
    <w:rsid w:val="0051550B"/>
    <w:rsid w:val="00515C72"/>
    <w:rsid w:val="00515FE0"/>
    <w:rsid w:val="00525AD1"/>
    <w:rsid w:val="0053393D"/>
    <w:rsid w:val="00535344"/>
    <w:rsid w:val="0054085D"/>
    <w:rsid w:val="005447B6"/>
    <w:rsid w:val="00552477"/>
    <w:rsid w:val="00563375"/>
    <w:rsid w:val="00581FE2"/>
    <w:rsid w:val="005A4613"/>
    <w:rsid w:val="005B5E59"/>
    <w:rsid w:val="005B7231"/>
    <w:rsid w:val="005C072E"/>
    <w:rsid w:val="005C66F4"/>
    <w:rsid w:val="005D4ADB"/>
    <w:rsid w:val="005E0B6D"/>
    <w:rsid w:val="005E32F2"/>
    <w:rsid w:val="005E5619"/>
    <w:rsid w:val="005F3EC4"/>
    <w:rsid w:val="005F6EFE"/>
    <w:rsid w:val="00605952"/>
    <w:rsid w:val="006148B6"/>
    <w:rsid w:val="00615AEF"/>
    <w:rsid w:val="006179D2"/>
    <w:rsid w:val="00617E38"/>
    <w:rsid w:val="00631C0D"/>
    <w:rsid w:val="0064010C"/>
    <w:rsid w:val="0064064A"/>
    <w:rsid w:val="006468C1"/>
    <w:rsid w:val="0064767C"/>
    <w:rsid w:val="006503E3"/>
    <w:rsid w:val="00657B0A"/>
    <w:rsid w:val="00661FDD"/>
    <w:rsid w:val="006636EC"/>
    <w:rsid w:val="00670F72"/>
    <w:rsid w:val="00672708"/>
    <w:rsid w:val="00673465"/>
    <w:rsid w:val="00682AF6"/>
    <w:rsid w:val="00683AEE"/>
    <w:rsid w:val="00690899"/>
    <w:rsid w:val="00692A4A"/>
    <w:rsid w:val="00693D2E"/>
    <w:rsid w:val="00696AD6"/>
    <w:rsid w:val="00697418"/>
    <w:rsid w:val="006A300F"/>
    <w:rsid w:val="006A3964"/>
    <w:rsid w:val="006A4348"/>
    <w:rsid w:val="006A5088"/>
    <w:rsid w:val="006B503C"/>
    <w:rsid w:val="006C4A9C"/>
    <w:rsid w:val="006C51AE"/>
    <w:rsid w:val="006C7D3B"/>
    <w:rsid w:val="006D1D48"/>
    <w:rsid w:val="006D28BE"/>
    <w:rsid w:val="006D3A91"/>
    <w:rsid w:val="006D3E04"/>
    <w:rsid w:val="006E16E9"/>
    <w:rsid w:val="006E32E5"/>
    <w:rsid w:val="006E6079"/>
    <w:rsid w:val="006E6A6B"/>
    <w:rsid w:val="006F3F0C"/>
    <w:rsid w:val="00707F3F"/>
    <w:rsid w:val="0071246F"/>
    <w:rsid w:val="00712FAF"/>
    <w:rsid w:val="00715F18"/>
    <w:rsid w:val="00721ACE"/>
    <w:rsid w:val="00724850"/>
    <w:rsid w:val="0072745E"/>
    <w:rsid w:val="007275B8"/>
    <w:rsid w:val="00732CB0"/>
    <w:rsid w:val="00733C4D"/>
    <w:rsid w:val="007436BA"/>
    <w:rsid w:val="0074467D"/>
    <w:rsid w:val="007462BF"/>
    <w:rsid w:val="00753603"/>
    <w:rsid w:val="00756322"/>
    <w:rsid w:val="00763F44"/>
    <w:rsid w:val="0076411B"/>
    <w:rsid w:val="007656F2"/>
    <w:rsid w:val="00774967"/>
    <w:rsid w:val="00793549"/>
    <w:rsid w:val="0079394F"/>
    <w:rsid w:val="007A2AB3"/>
    <w:rsid w:val="007A6C71"/>
    <w:rsid w:val="007A7868"/>
    <w:rsid w:val="007C4340"/>
    <w:rsid w:val="007D0033"/>
    <w:rsid w:val="007D093C"/>
    <w:rsid w:val="007D2D7B"/>
    <w:rsid w:val="007E4F34"/>
    <w:rsid w:val="007E4FAE"/>
    <w:rsid w:val="007E5618"/>
    <w:rsid w:val="007E566D"/>
    <w:rsid w:val="007F0071"/>
    <w:rsid w:val="007F0BD3"/>
    <w:rsid w:val="007F7D55"/>
    <w:rsid w:val="00804F8F"/>
    <w:rsid w:val="008074F3"/>
    <w:rsid w:val="00811A5A"/>
    <w:rsid w:val="00813C96"/>
    <w:rsid w:val="008162ED"/>
    <w:rsid w:val="008172CF"/>
    <w:rsid w:val="008176F9"/>
    <w:rsid w:val="008253DC"/>
    <w:rsid w:val="008342CB"/>
    <w:rsid w:val="00834576"/>
    <w:rsid w:val="00840BC9"/>
    <w:rsid w:val="00845451"/>
    <w:rsid w:val="00846533"/>
    <w:rsid w:val="008472A3"/>
    <w:rsid w:val="0085378D"/>
    <w:rsid w:val="00855D30"/>
    <w:rsid w:val="00855F15"/>
    <w:rsid w:val="0086178C"/>
    <w:rsid w:val="00862C89"/>
    <w:rsid w:val="00864A7E"/>
    <w:rsid w:val="00864D57"/>
    <w:rsid w:val="00865923"/>
    <w:rsid w:val="00874B40"/>
    <w:rsid w:val="00881865"/>
    <w:rsid w:val="008861C4"/>
    <w:rsid w:val="008A23AD"/>
    <w:rsid w:val="008A39F9"/>
    <w:rsid w:val="008A46C0"/>
    <w:rsid w:val="008A4B38"/>
    <w:rsid w:val="008B1B01"/>
    <w:rsid w:val="008B776B"/>
    <w:rsid w:val="008D3175"/>
    <w:rsid w:val="008D41AF"/>
    <w:rsid w:val="008D6BC4"/>
    <w:rsid w:val="008E229E"/>
    <w:rsid w:val="008E38C9"/>
    <w:rsid w:val="008E4ED2"/>
    <w:rsid w:val="008F3089"/>
    <w:rsid w:val="008F5AE6"/>
    <w:rsid w:val="008F5CCA"/>
    <w:rsid w:val="009049BC"/>
    <w:rsid w:val="009061A9"/>
    <w:rsid w:val="0090787C"/>
    <w:rsid w:val="00911576"/>
    <w:rsid w:val="00914C44"/>
    <w:rsid w:val="00916E3C"/>
    <w:rsid w:val="00924EE0"/>
    <w:rsid w:val="00961C1E"/>
    <w:rsid w:val="009642F3"/>
    <w:rsid w:val="00966CFE"/>
    <w:rsid w:val="00970D09"/>
    <w:rsid w:val="00973AB5"/>
    <w:rsid w:val="00973C13"/>
    <w:rsid w:val="00975153"/>
    <w:rsid w:val="00986481"/>
    <w:rsid w:val="00990BD1"/>
    <w:rsid w:val="00991963"/>
    <w:rsid w:val="00991BCF"/>
    <w:rsid w:val="0099363F"/>
    <w:rsid w:val="00996FAF"/>
    <w:rsid w:val="009A0AE9"/>
    <w:rsid w:val="009A30CF"/>
    <w:rsid w:val="009A4EF9"/>
    <w:rsid w:val="009A7B5D"/>
    <w:rsid w:val="009B10E7"/>
    <w:rsid w:val="009B637F"/>
    <w:rsid w:val="009C429C"/>
    <w:rsid w:val="009D07EB"/>
    <w:rsid w:val="009E497F"/>
    <w:rsid w:val="009E50AF"/>
    <w:rsid w:val="009E5778"/>
    <w:rsid w:val="009E5E54"/>
    <w:rsid w:val="009F014E"/>
    <w:rsid w:val="009F2FF7"/>
    <w:rsid w:val="009F413A"/>
    <w:rsid w:val="00A009E7"/>
    <w:rsid w:val="00A03033"/>
    <w:rsid w:val="00A03572"/>
    <w:rsid w:val="00A04168"/>
    <w:rsid w:val="00A047EB"/>
    <w:rsid w:val="00A206AE"/>
    <w:rsid w:val="00A21EE7"/>
    <w:rsid w:val="00A2273D"/>
    <w:rsid w:val="00A249D4"/>
    <w:rsid w:val="00A3686F"/>
    <w:rsid w:val="00A4365E"/>
    <w:rsid w:val="00A4441E"/>
    <w:rsid w:val="00A451E4"/>
    <w:rsid w:val="00A502CE"/>
    <w:rsid w:val="00A521B2"/>
    <w:rsid w:val="00A5562F"/>
    <w:rsid w:val="00A55D15"/>
    <w:rsid w:val="00A63AD5"/>
    <w:rsid w:val="00A643D0"/>
    <w:rsid w:val="00A644F5"/>
    <w:rsid w:val="00A724E6"/>
    <w:rsid w:val="00A916C6"/>
    <w:rsid w:val="00A97FC2"/>
    <w:rsid w:val="00AA3629"/>
    <w:rsid w:val="00AB5113"/>
    <w:rsid w:val="00AC0C4A"/>
    <w:rsid w:val="00AD67F7"/>
    <w:rsid w:val="00AD753E"/>
    <w:rsid w:val="00AF3C0F"/>
    <w:rsid w:val="00AF466D"/>
    <w:rsid w:val="00B00AC6"/>
    <w:rsid w:val="00B0603A"/>
    <w:rsid w:val="00B0743C"/>
    <w:rsid w:val="00B10840"/>
    <w:rsid w:val="00B13321"/>
    <w:rsid w:val="00B14132"/>
    <w:rsid w:val="00B20812"/>
    <w:rsid w:val="00B25FE9"/>
    <w:rsid w:val="00B32689"/>
    <w:rsid w:val="00B40AC9"/>
    <w:rsid w:val="00B43625"/>
    <w:rsid w:val="00B52183"/>
    <w:rsid w:val="00B6031A"/>
    <w:rsid w:val="00B65D32"/>
    <w:rsid w:val="00B71091"/>
    <w:rsid w:val="00B724A2"/>
    <w:rsid w:val="00B72F15"/>
    <w:rsid w:val="00B73926"/>
    <w:rsid w:val="00B74003"/>
    <w:rsid w:val="00B75223"/>
    <w:rsid w:val="00B872B6"/>
    <w:rsid w:val="00B87D9D"/>
    <w:rsid w:val="00B9606A"/>
    <w:rsid w:val="00BA592D"/>
    <w:rsid w:val="00BA6E51"/>
    <w:rsid w:val="00BA72E7"/>
    <w:rsid w:val="00BB6447"/>
    <w:rsid w:val="00BB688D"/>
    <w:rsid w:val="00BC0E73"/>
    <w:rsid w:val="00BC3D94"/>
    <w:rsid w:val="00BC4E0F"/>
    <w:rsid w:val="00BD1A03"/>
    <w:rsid w:val="00BD78F1"/>
    <w:rsid w:val="00BD7A76"/>
    <w:rsid w:val="00BE7676"/>
    <w:rsid w:val="00BF1DF2"/>
    <w:rsid w:val="00BF42BE"/>
    <w:rsid w:val="00BF63E8"/>
    <w:rsid w:val="00BF6773"/>
    <w:rsid w:val="00C0283D"/>
    <w:rsid w:val="00C066E9"/>
    <w:rsid w:val="00C13325"/>
    <w:rsid w:val="00C3778C"/>
    <w:rsid w:val="00C4078C"/>
    <w:rsid w:val="00C460A8"/>
    <w:rsid w:val="00C503D7"/>
    <w:rsid w:val="00C578E2"/>
    <w:rsid w:val="00C61646"/>
    <w:rsid w:val="00C64A37"/>
    <w:rsid w:val="00C776F8"/>
    <w:rsid w:val="00C86561"/>
    <w:rsid w:val="00CA78A5"/>
    <w:rsid w:val="00CB3C57"/>
    <w:rsid w:val="00CB3D4C"/>
    <w:rsid w:val="00CB5783"/>
    <w:rsid w:val="00CC5694"/>
    <w:rsid w:val="00CC5F10"/>
    <w:rsid w:val="00CC7715"/>
    <w:rsid w:val="00CD49C2"/>
    <w:rsid w:val="00CD4FB9"/>
    <w:rsid w:val="00CE00A9"/>
    <w:rsid w:val="00CF0770"/>
    <w:rsid w:val="00CF08B9"/>
    <w:rsid w:val="00CF1092"/>
    <w:rsid w:val="00CF4417"/>
    <w:rsid w:val="00D04BE4"/>
    <w:rsid w:val="00D066A8"/>
    <w:rsid w:val="00D07196"/>
    <w:rsid w:val="00D10C8C"/>
    <w:rsid w:val="00D10D43"/>
    <w:rsid w:val="00D14F93"/>
    <w:rsid w:val="00D2033A"/>
    <w:rsid w:val="00D21D5A"/>
    <w:rsid w:val="00D23DB8"/>
    <w:rsid w:val="00D249A6"/>
    <w:rsid w:val="00D31B35"/>
    <w:rsid w:val="00D33B61"/>
    <w:rsid w:val="00D34D3D"/>
    <w:rsid w:val="00D422E8"/>
    <w:rsid w:val="00D514EC"/>
    <w:rsid w:val="00D57F14"/>
    <w:rsid w:val="00D606EC"/>
    <w:rsid w:val="00D611F1"/>
    <w:rsid w:val="00D62371"/>
    <w:rsid w:val="00D65C82"/>
    <w:rsid w:val="00D66CE0"/>
    <w:rsid w:val="00D71BBE"/>
    <w:rsid w:val="00D779BB"/>
    <w:rsid w:val="00D80734"/>
    <w:rsid w:val="00D818EF"/>
    <w:rsid w:val="00D8252E"/>
    <w:rsid w:val="00D90A2B"/>
    <w:rsid w:val="00DA1175"/>
    <w:rsid w:val="00DA120C"/>
    <w:rsid w:val="00DA4132"/>
    <w:rsid w:val="00DA47F0"/>
    <w:rsid w:val="00DA63F6"/>
    <w:rsid w:val="00DB52D5"/>
    <w:rsid w:val="00DB5699"/>
    <w:rsid w:val="00DB64AA"/>
    <w:rsid w:val="00DD249C"/>
    <w:rsid w:val="00DE0CF0"/>
    <w:rsid w:val="00DE21EB"/>
    <w:rsid w:val="00DE4130"/>
    <w:rsid w:val="00DF3701"/>
    <w:rsid w:val="00DF3A22"/>
    <w:rsid w:val="00DF6AFE"/>
    <w:rsid w:val="00DF79BD"/>
    <w:rsid w:val="00E2411C"/>
    <w:rsid w:val="00E26C9A"/>
    <w:rsid w:val="00E2741A"/>
    <w:rsid w:val="00E33649"/>
    <w:rsid w:val="00E360DB"/>
    <w:rsid w:val="00E40180"/>
    <w:rsid w:val="00E40661"/>
    <w:rsid w:val="00E425B9"/>
    <w:rsid w:val="00E452EF"/>
    <w:rsid w:val="00E61123"/>
    <w:rsid w:val="00E64493"/>
    <w:rsid w:val="00E64684"/>
    <w:rsid w:val="00E71920"/>
    <w:rsid w:val="00E731A5"/>
    <w:rsid w:val="00E84247"/>
    <w:rsid w:val="00E85A3A"/>
    <w:rsid w:val="00E8794D"/>
    <w:rsid w:val="00E90B68"/>
    <w:rsid w:val="00E91669"/>
    <w:rsid w:val="00E94CD5"/>
    <w:rsid w:val="00EA0C12"/>
    <w:rsid w:val="00EA0E11"/>
    <w:rsid w:val="00EA3BE4"/>
    <w:rsid w:val="00EA40F1"/>
    <w:rsid w:val="00EA4662"/>
    <w:rsid w:val="00EB6301"/>
    <w:rsid w:val="00ED0459"/>
    <w:rsid w:val="00ED158A"/>
    <w:rsid w:val="00ED3317"/>
    <w:rsid w:val="00ED5878"/>
    <w:rsid w:val="00EE513F"/>
    <w:rsid w:val="00EF6174"/>
    <w:rsid w:val="00F02DCE"/>
    <w:rsid w:val="00F046E8"/>
    <w:rsid w:val="00F10935"/>
    <w:rsid w:val="00F131D8"/>
    <w:rsid w:val="00F1609C"/>
    <w:rsid w:val="00F21866"/>
    <w:rsid w:val="00F23517"/>
    <w:rsid w:val="00F24932"/>
    <w:rsid w:val="00F32E69"/>
    <w:rsid w:val="00F35A7A"/>
    <w:rsid w:val="00F4257F"/>
    <w:rsid w:val="00F42EAC"/>
    <w:rsid w:val="00F46A7E"/>
    <w:rsid w:val="00F500E4"/>
    <w:rsid w:val="00F5194D"/>
    <w:rsid w:val="00F614FA"/>
    <w:rsid w:val="00F63D7B"/>
    <w:rsid w:val="00F643C2"/>
    <w:rsid w:val="00F655F2"/>
    <w:rsid w:val="00F677C9"/>
    <w:rsid w:val="00F7500F"/>
    <w:rsid w:val="00F86CB0"/>
    <w:rsid w:val="00F96A05"/>
    <w:rsid w:val="00FA7BC2"/>
    <w:rsid w:val="00FB42C9"/>
    <w:rsid w:val="00FC61B9"/>
    <w:rsid w:val="00FD1A14"/>
    <w:rsid w:val="00FD6122"/>
    <w:rsid w:val="00FE53D7"/>
    <w:rsid w:val="00FE5E93"/>
    <w:rsid w:val="00FF0917"/>
    <w:rsid w:val="00FF1090"/>
    <w:rsid w:val="00FF58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DA6F6E9"/>
  <w15:docId w15:val="{646A4C63-697F-491F-A0CA-9400C3D957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E60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E6079"/>
  </w:style>
  <w:style w:type="paragraph" w:styleId="Footer">
    <w:name w:val="footer"/>
    <w:basedOn w:val="Normal"/>
    <w:link w:val="FooterChar"/>
    <w:uiPriority w:val="99"/>
    <w:unhideWhenUsed/>
    <w:rsid w:val="006E60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E6079"/>
  </w:style>
  <w:style w:type="paragraph" w:styleId="BalloonText">
    <w:name w:val="Balloon Text"/>
    <w:basedOn w:val="Normal"/>
    <w:link w:val="BalloonTextChar"/>
    <w:uiPriority w:val="99"/>
    <w:semiHidden/>
    <w:unhideWhenUsed/>
    <w:rsid w:val="006E60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607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E60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E607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60</Words>
  <Characters>91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Lindsay Kovalsky</cp:lastModifiedBy>
  <cp:revision>2</cp:revision>
  <cp:lastPrinted>2012-04-18T14:01:00Z</cp:lastPrinted>
  <dcterms:created xsi:type="dcterms:W3CDTF">2018-01-26T18:44:00Z</dcterms:created>
  <dcterms:modified xsi:type="dcterms:W3CDTF">2018-01-26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